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Average In The Extreme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66338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Good enough but historically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sketchy</a:t>
            </a:r>
            <a:endParaRPr lang="en-US" sz="4800" dirty="0" smtClean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927967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23" y="550331"/>
            <a:ext cx="3852336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4032955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9889" y="4511742"/>
            <a:ext cx="368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looks cool.  What do you think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679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93998" y="4469408"/>
            <a:ext cx="335702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This idea looks cool.  What do you think?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 smtClean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711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082" y="3546543"/>
            <a:ext cx="307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8786" y="3546543"/>
            <a:ext cx="320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5246" y="5840586"/>
            <a:ext cx="3674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9" name="Picture 8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0624" y="550331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0" name="Picture 19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0" y="644877"/>
            <a:ext cx="3005667" cy="30056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8555" y="4508919"/>
            <a:ext cx="279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n’t it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8953" y="3543720"/>
            <a:ext cx="32328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</a:t>
            </a:r>
            <a:r>
              <a:rPr lang="en-US" sz="2400" dirty="0" smtClean="0">
                <a:sym typeface="Wingdings"/>
              </a:rPr>
              <a:t>?</a:t>
            </a:r>
          </a:p>
          <a:p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802" y="5837763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178802" y="547509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5" name="Picture 24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168" y="642055"/>
            <a:ext cx="3005667" cy="300566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576733" y="4506097"/>
            <a:ext cx="279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n’t it?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87131" y="3540898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5980" y="5834941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2044067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verage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I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n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he Extreme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ood enough but historically sketchy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2728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6</TotalTime>
  <Words>254</Words>
  <Application>Microsoft Macintosh PowerPoint</Application>
  <PresentationFormat>Custom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25</cp:revision>
  <dcterms:created xsi:type="dcterms:W3CDTF">2014-07-18T05:28:01Z</dcterms:created>
  <dcterms:modified xsi:type="dcterms:W3CDTF">2015-02-09T14:39:19Z</dcterms:modified>
</cp:coreProperties>
</file>